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65DEE6" w14:textId="355724EA" w:rsidR="009C2CD3" w:rsidRDefault="00A8042C">
      <w:r>
        <w:t xml:space="preserve">Let </w:t>
      </w:r>
      <w:r w:rsidRPr="00A8042C">
        <w:rPr>
          <w:position w:val="-16"/>
        </w:rPr>
        <w:object w:dxaOrig="400" w:dyaOrig="420" w14:anchorId="756AC9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21pt" o:ole="">
            <v:imagedata r:id="rId4" o:title=""/>
          </v:shape>
          <o:OLEObject Type="Embed" ProgID="Equation.DSMT4" ShapeID="_x0000_i1025" DrawAspect="Content" ObjectID="_1760511562" r:id="rId5"/>
        </w:object>
      </w:r>
      <w:r>
        <w:t xml:space="preserve">= number of used resources where </w:t>
      </w:r>
      <w:r w:rsidRPr="00A8042C">
        <w:rPr>
          <w:position w:val="-12"/>
        </w:rPr>
        <w:object w:dxaOrig="1140" w:dyaOrig="360" w14:anchorId="578C5CCD">
          <v:shape id="_x0000_i1026" type="#_x0000_t75" style="width:57pt;height:18pt" o:ole="">
            <v:imagedata r:id="rId6" o:title=""/>
          </v:shape>
          <o:OLEObject Type="Embed" ProgID="Equation.DSMT4" ShapeID="_x0000_i1026" DrawAspect="Content" ObjectID="_1760511563" r:id="rId7"/>
        </w:object>
      </w:r>
    </w:p>
    <w:p w14:paraId="0C4CE5DB" w14:textId="0336710C" w:rsidR="00A8042C" w:rsidRDefault="00A8042C">
      <w:r>
        <w:tab/>
      </w:r>
      <w:r w:rsidRPr="00A8042C">
        <w:rPr>
          <w:position w:val="-6"/>
        </w:rPr>
        <w:object w:dxaOrig="520" w:dyaOrig="300" w14:anchorId="2E3CB452">
          <v:shape id="_x0000_i1027" type="#_x0000_t75" style="width:25.8pt;height:15pt" o:ole="">
            <v:imagedata r:id="rId8" o:title=""/>
          </v:shape>
          <o:OLEObject Type="Embed" ProgID="Equation.DSMT4" ShapeID="_x0000_i1027" DrawAspect="Content" ObjectID="_1760511564" r:id="rId9"/>
        </w:object>
      </w:r>
      <w:r>
        <w:tab/>
        <w:t>means little pig build the house.</w:t>
      </w:r>
    </w:p>
    <w:p w14:paraId="0E30485E" w14:textId="1767C67D" w:rsidR="00A8042C" w:rsidRDefault="00A8042C">
      <w:r>
        <w:tab/>
      </w:r>
      <w:r w:rsidRPr="00A8042C">
        <w:rPr>
          <w:position w:val="-6"/>
        </w:rPr>
        <w:object w:dxaOrig="560" w:dyaOrig="300" w14:anchorId="0511258E">
          <v:shape id="_x0000_i1028" type="#_x0000_t75" style="width:28.2pt;height:15pt" o:ole="">
            <v:imagedata r:id="rId10" o:title=""/>
          </v:shape>
          <o:OLEObject Type="Embed" ProgID="Equation.DSMT4" ShapeID="_x0000_i1028" DrawAspect="Content" ObjectID="_1760511565" r:id="rId11"/>
        </w:object>
      </w:r>
      <w:r>
        <w:tab/>
        <w:t>means middle pig build the house.</w:t>
      </w:r>
    </w:p>
    <w:p w14:paraId="408B4AC4" w14:textId="3F49C4A7" w:rsidR="00A8042C" w:rsidRDefault="00A8042C">
      <w:r>
        <w:tab/>
      </w:r>
      <w:r w:rsidRPr="00A8042C">
        <w:rPr>
          <w:position w:val="-6"/>
        </w:rPr>
        <w:object w:dxaOrig="540" w:dyaOrig="300" w14:anchorId="0F1D19D4">
          <v:shape id="_x0000_i1029" type="#_x0000_t75" style="width:27pt;height:15pt" o:ole="">
            <v:imagedata r:id="rId12" o:title=""/>
          </v:shape>
          <o:OLEObject Type="Embed" ProgID="Equation.DSMT4" ShapeID="_x0000_i1029" DrawAspect="Content" ObjectID="_1760511566" r:id="rId13"/>
        </w:object>
      </w:r>
      <w:r>
        <w:tab/>
        <w:t>means oldest pig build the house.</w:t>
      </w:r>
    </w:p>
    <w:p w14:paraId="7A9EE6F0" w14:textId="5E210B0D" w:rsidR="00A8042C" w:rsidRDefault="00A8042C">
      <w:r>
        <w:tab/>
      </w:r>
      <w:r w:rsidRPr="00A8042C">
        <w:rPr>
          <w:position w:val="-12"/>
        </w:rPr>
        <w:object w:dxaOrig="580" w:dyaOrig="360" w14:anchorId="789C6F1F">
          <v:shape id="_x0000_i1030" type="#_x0000_t75" style="width:28.8pt;height:18pt" o:ole="">
            <v:imagedata r:id="rId14" o:title=""/>
          </v:shape>
          <o:OLEObject Type="Embed" ProgID="Equation.DSMT4" ShapeID="_x0000_i1030" DrawAspect="Content" ObjectID="_1760511567" r:id="rId15"/>
        </w:object>
      </w:r>
      <w:r>
        <w:tab/>
        <w:t>means using Straw.</w:t>
      </w:r>
    </w:p>
    <w:p w14:paraId="015373A4" w14:textId="34B1E424" w:rsidR="00A8042C" w:rsidRDefault="00A8042C">
      <w:r>
        <w:tab/>
      </w:r>
      <w:r w:rsidRPr="00A8042C">
        <w:rPr>
          <w:position w:val="-12"/>
        </w:rPr>
        <w:object w:dxaOrig="620" w:dyaOrig="360" w14:anchorId="3594B235">
          <v:shape id="_x0000_i1031" type="#_x0000_t75" style="width:31.2pt;height:18pt" o:ole="">
            <v:imagedata r:id="rId16" o:title=""/>
          </v:shape>
          <o:OLEObject Type="Embed" ProgID="Equation.DSMT4" ShapeID="_x0000_i1031" DrawAspect="Content" ObjectID="_1760511568" r:id="rId17"/>
        </w:object>
      </w:r>
      <w:r>
        <w:tab/>
        <w:t>means using Wood.</w:t>
      </w:r>
    </w:p>
    <w:p w14:paraId="2FE74F9B" w14:textId="3F1401E8" w:rsidR="00A8042C" w:rsidRDefault="00A8042C">
      <w:r>
        <w:tab/>
      </w:r>
      <w:r w:rsidRPr="00A8042C">
        <w:rPr>
          <w:position w:val="-12"/>
        </w:rPr>
        <w:object w:dxaOrig="620" w:dyaOrig="360" w14:anchorId="58516B4E">
          <v:shape id="_x0000_i1032" type="#_x0000_t75" style="width:31.2pt;height:18pt" o:ole="">
            <v:imagedata r:id="rId18" o:title=""/>
          </v:shape>
          <o:OLEObject Type="Embed" ProgID="Equation.DSMT4" ShapeID="_x0000_i1032" DrawAspect="Content" ObjectID="_1760511569" r:id="rId19"/>
        </w:object>
      </w:r>
      <w:r>
        <w:tab/>
        <w:t>means using Stone.</w:t>
      </w:r>
    </w:p>
    <w:p w14:paraId="76F8551A" w14:textId="45D57477" w:rsidR="00824E33" w:rsidRDefault="00824E33">
      <w:r>
        <w:t xml:space="preserve">Objective: </w:t>
      </w:r>
      <w:r w:rsidR="00421EAF">
        <w:t xml:space="preserve">Minimize </w:t>
      </w:r>
      <w:r w:rsidRPr="00824E33">
        <w:rPr>
          <w:position w:val="-32"/>
        </w:rPr>
        <w:object w:dxaOrig="3879" w:dyaOrig="620" w14:anchorId="0CD563B4">
          <v:shape id="_x0000_i1033" type="#_x0000_t75" style="width:193.8pt;height:31.2pt" o:ole="">
            <v:imagedata r:id="rId20" o:title=""/>
          </v:shape>
          <o:OLEObject Type="Embed" ProgID="Equation.DSMT4" ShapeID="_x0000_i1033" DrawAspect="Content" ObjectID="_1760511570" r:id="rId21"/>
        </w:object>
      </w:r>
    </w:p>
    <w:p w14:paraId="22BA29A3" w14:textId="428CDD06" w:rsidR="00A8042C" w:rsidRDefault="00A8042C">
      <w:r>
        <w:t>Constrai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A8042C" w14:paraId="1FAB5224" w14:textId="77777777" w:rsidTr="00A8042C">
        <w:tc>
          <w:tcPr>
            <w:tcW w:w="3116" w:type="dxa"/>
          </w:tcPr>
          <w:p w14:paraId="5D01107B" w14:textId="4C24EFD2" w:rsidR="00A8042C" w:rsidRDefault="00A8042C">
            <w:r w:rsidRPr="00A8042C">
              <w:rPr>
                <w:position w:val="-14"/>
              </w:rPr>
              <w:object w:dxaOrig="1040" w:dyaOrig="400" w14:anchorId="26A6129E">
                <v:shape id="_x0000_i1034" type="#_x0000_t75" style="width:52.2pt;height:19.8pt" o:ole="">
                  <v:imagedata r:id="rId22" o:title=""/>
                </v:shape>
                <o:OLEObject Type="Embed" ProgID="Equation.DSMT4" ShapeID="_x0000_i1034" DrawAspect="Content" ObjectID="_1760511571" r:id="rId23"/>
              </w:object>
            </w:r>
          </w:p>
        </w:tc>
        <w:tc>
          <w:tcPr>
            <w:tcW w:w="3117" w:type="dxa"/>
          </w:tcPr>
          <w:p w14:paraId="0CE228EF" w14:textId="6ADC81CB" w:rsidR="00A8042C" w:rsidRDefault="00A8042C">
            <w:r w:rsidRPr="00A8042C">
              <w:rPr>
                <w:position w:val="-14"/>
              </w:rPr>
              <w:object w:dxaOrig="960" w:dyaOrig="400" w14:anchorId="02289B5A">
                <v:shape id="_x0000_i1035" type="#_x0000_t75" style="width:48pt;height:19.8pt" o:ole="">
                  <v:imagedata r:id="rId24" o:title=""/>
                </v:shape>
                <o:OLEObject Type="Embed" ProgID="Equation.DSMT4" ShapeID="_x0000_i1035" DrawAspect="Content" ObjectID="_1760511572" r:id="rId25"/>
              </w:object>
            </w:r>
          </w:p>
        </w:tc>
        <w:tc>
          <w:tcPr>
            <w:tcW w:w="3117" w:type="dxa"/>
          </w:tcPr>
          <w:p w14:paraId="5B492207" w14:textId="5607E131" w:rsidR="00A8042C" w:rsidRDefault="00A8042C">
            <w:r w:rsidRPr="00A8042C">
              <w:rPr>
                <w:position w:val="-14"/>
              </w:rPr>
              <w:object w:dxaOrig="960" w:dyaOrig="400" w14:anchorId="26E5B971">
                <v:shape id="_x0000_i1036" type="#_x0000_t75" style="width:48pt;height:19.8pt" o:ole="">
                  <v:imagedata r:id="rId26" o:title=""/>
                </v:shape>
                <o:OLEObject Type="Embed" ProgID="Equation.DSMT4" ShapeID="_x0000_i1036" DrawAspect="Content" ObjectID="_1760511573" r:id="rId27"/>
              </w:object>
            </w:r>
          </w:p>
        </w:tc>
      </w:tr>
      <w:tr w:rsidR="00A8042C" w14:paraId="097DA790" w14:textId="77777777" w:rsidTr="00A8042C">
        <w:tc>
          <w:tcPr>
            <w:tcW w:w="3116" w:type="dxa"/>
          </w:tcPr>
          <w:p w14:paraId="37DF1B84" w14:textId="278E0E14" w:rsidR="00A8042C" w:rsidRDefault="00A8042C">
            <w:r w:rsidRPr="00A8042C">
              <w:rPr>
                <w:position w:val="-14"/>
              </w:rPr>
              <w:object w:dxaOrig="960" w:dyaOrig="400" w14:anchorId="1BBF561F">
                <v:shape id="_x0000_i1037" type="#_x0000_t75" style="width:48pt;height:19.8pt" o:ole="">
                  <v:imagedata r:id="rId28" o:title=""/>
                </v:shape>
                <o:OLEObject Type="Embed" ProgID="Equation.DSMT4" ShapeID="_x0000_i1037" DrawAspect="Content" ObjectID="_1760511574" r:id="rId29"/>
              </w:object>
            </w:r>
          </w:p>
        </w:tc>
        <w:tc>
          <w:tcPr>
            <w:tcW w:w="3117" w:type="dxa"/>
          </w:tcPr>
          <w:p w14:paraId="052F57EB" w14:textId="64178F9D" w:rsidR="00A8042C" w:rsidRDefault="00A8042C">
            <w:r w:rsidRPr="00A8042C">
              <w:rPr>
                <w:position w:val="-14"/>
              </w:rPr>
              <w:object w:dxaOrig="1100" w:dyaOrig="400" w14:anchorId="190DDA18">
                <v:shape id="_x0000_i1038" type="#_x0000_t75" style="width:55.2pt;height:19.8pt" o:ole="">
                  <v:imagedata r:id="rId30" o:title=""/>
                </v:shape>
                <o:OLEObject Type="Embed" ProgID="Equation.DSMT4" ShapeID="_x0000_i1038" DrawAspect="Content" ObjectID="_1760511575" r:id="rId31"/>
              </w:object>
            </w:r>
          </w:p>
        </w:tc>
        <w:tc>
          <w:tcPr>
            <w:tcW w:w="3117" w:type="dxa"/>
          </w:tcPr>
          <w:p w14:paraId="044C985C" w14:textId="36F3C28B" w:rsidR="00A8042C" w:rsidRDefault="00A8042C">
            <w:r w:rsidRPr="00A8042C">
              <w:rPr>
                <w:position w:val="-14"/>
              </w:rPr>
              <w:object w:dxaOrig="980" w:dyaOrig="400" w14:anchorId="57890718">
                <v:shape id="_x0000_i1039" type="#_x0000_t75" style="width:49.2pt;height:19.8pt" o:ole="">
                  <v:imagedata r:id="rId32" o:title=""/>
                </v:shape>
                <o:OLEObject Type="Embed" ProgID="Equation.DSMT4" ShapeID="_x0000_i1039" DrawAspect="Content" ObjectID="_1760511576" r:id="rId33"/>
              </w:object>
            </w:r>
          </w:p>
        </w:tc>
      </w:tr>
      <w:tr w:rsidR="00824E33" w14:paraId="71E6FAB8" w14:textId="77777777" w:rsidTr="00A8042C">
        <w:tc>
          <w:tcPr>
            <w:tcW w:w="3116" w:type="dxa"/>
          </w:tcPr>
          <w:p w14:paraId="55C2DEBE" w14:textId="4C1D1F07" w:rsidR="00824E33" w:rsidRPr="00A8042C" w:rsidRDefault="00824E33">
            <w:r w:rsidRPr="00824E33">
              <w:rPr>
                <w:position w:val="-14"/>
              </w:rPr>
              <w:object w:dxaOrig="960" w:dyaOrig="400" w14:anchorId="5BA068F2">
                <v:shape id="_x0000_i1040" type="#_x0000_t75" style="width:48pt;height:19.8pt" o:ole="">
                  <v:imagedata r:id="rId34" o:title=""/>
                </v:shape>
                <o:OLEObject Type="Embed" ProgID="Equation.DSMT4" ShapeID="_x0000_i1040" DrawAspect="Content" ObjectID="_1760511577" r:id="rId35"/>
              </w:object>
            </w:r>
          </w:p>
        </w:tc>
        <w:tc>
          <w:tcPr>
            <w:tcW w:w="3117" w:type="dxa"/>
          </w:tcPr>
          <w:p w14:paraId="2FE814BD" w14:textId="34AB4264" w:rsidR="00824E33" w:rsidRPr="00A8042C" w:rsidRDefault="00824E33">
            <w:r w:rsidRPr="00824E33">
              <w:rPr>
                <w:position w:val="-14"/>
              </w:rPr>
              <w:object w:dxaOrig="980" w:dyaOrig="400" w14:anchorId="4BAD558E">
                <v:shape id="_x0000_i1041" type="#_x0000_t75" style="width:49.2pt;height:19.8pt" o:ole="">
                  <v:imagedata r:id="rId36" o:title=""/>
                </v:shape>
                <o:OLEObject Type="Embed" ProgID="Equation.DSMT4" ShapeID="_x0000_i1041" DrawAspect="Content" ObjectID="_1760511578" r:id="rId37"/>
              </w:object>
            </w:r>
          </w:p>
        </w:tc>
        <w:tc>
          <w:tcPr>
            <w:tcW w:w="3117" w:type="dxa"/>
          </w:tcPr>
          <w:p w14:paraId="757057D8" w14:textId="5828CD30" w:rsidR="00824E33" w:rsidRPr="00A8042C" w:rsidRDefault="00824E33">
            <w:r w:rsidRPr="00824E33">
              <w:rPr>
                <w:position w:val="-14"/>
              </w:rPr>
              <w:object w:dxaOrig="960" w:dyaOrig="400" w14:anchorId="2924B4F4">
                <v:shape id="_x0000_i1042" type="#_x0000_t75" style="width:48pt;height:19.8pt" o:ole="">
                  <v:imagedata r:id="rId38" o:title=""/>
                </v:shape>
                <o:OLEObject Type="Embed" ProgID="Equation.DSMT4" ShapeID="_x0000_i1042" DrawAspect="Content" ObjectID="_1760511579" r:id="rId39"/>
              </w:object>
            </w:r>
          </w:p>
        </w:tc>
      </w:tr>
      <w:tr w:rsidR="00824E33" w14:paraId="4A295801" w14:textId="77777777" w:rsidTr="00A8042C">
        <w:tc>
          <w:tcPr>
            <w:tcW w:w="3116" w:type="dxa"/>
          </w:tcPr>
          <w:p w14:paraId="11A36E56" w14:textId="7EA1C38F" w:rsidR="00824E33" w:rsidRDefault="00824E33">
            <w:r w:rsidRPr="00824E33">
              <w:rPr>
                <w:position w:val="-32"/>
              </w:rPr>
              <w:object w:dxaOrig="1359" w:dyaOrig="620" w14:anchorId="653892A6">
                <v:shape id="_x0000_i1043" type="#_x0000_t75" style="width:67.8pt;height:31.2pt" o:ole="">
                  <v:imagedata r:id="rId40" o:title=""/>
                </v:shape>
                <o:OLEObject Type="Embed" ProgID="Equation.DSMT4" ShapeID="_x0000_i1043" DrawAspect="Content" ObjectID="_1760511580" r:id="rId41"/>
              </w:object>
            </w:r>
          </w:p>
        </w:tc>
        <w:tc>
          <w:tcPr>
            <w:tcW w:w="3117" w:type="dxa"/>
          </w:tcPr>
          <w:p w14:paraId="45CC95DC" w14:textId="4FECDEBD" w:rsidR="00824E33" w:rsidRDefault="00994AF6">
            <w:r w:rsidRPr="00824E33">
              <w:rPr>
                <w:position w:val="-32"/>
              </w:rPr>
              <w:object w:dxaOrig="1440" w:dyaOrig="620" w14:anchorId="2BF017BA">
                <v:shape id="_x0000_i1044" type="#_x0000_t75" style="width:1in;height:31.2pt" o:ole="">
                  <v:imagedata r:id="rId42" o:title=""/>
                </v:shape>
                <o:OLEObject Type="Embed" ProgID="Equation.DSMT4" ShapeID="_x0000_i1044" DrawAspect="Content" ObjectID="_1760511581" r:id="rId43"/>
              </w:object>
            </w:r>
          </w:p>
        </w:tc>
        <w:tc>
          <w:tcPr>
            <w:tcW w:w="3117" w:type="dxa"/>
          </w:tcPr>
          <w:p w14:paraId="549DF0BD" w14:textId="3E558A6F" w:rsidR="00824E33" w:rsidRDefault="00994AF6">
            <w:r w:rsidRPr="00824E33">
              <w:rPr>
                <w:position w:val="-32"/>
              </w:rPr>
              <w:object w:dxaOrig="1380" w:dyaOrig="620" w14:anchorId="5C881FE6">
                <v:shape id="_x0000_i1045" type="#_x0000_t75" style="width:69pt;height:31.2pt" o:ole="">
                  <v:imagedata r:id="rId44" o:title=""/>
                </v:shape>
                <o:OLEObject Type="Embed" ProgID="Equation.DSMT4" ShapeID="_x0000_i1045" DrawAspect="Content" ObjectID="_1760511582" r:id="rId45"/>
              </w:object>
            </w:r>
          </w:p>
        </w:tc>
      </w:tr>
      <w:tr w:rsidR="00824E33" w14:paraId="6D7FCCE8" w14:textId="77777777" w:rsidTr="00A8042C">
        <w:tc>
          <w:tcPr>
            <w:tcW w:w="3116" w:type="dxa"/>
          </w:tcPr>
          <w:p w14:paraId="5049A00F" w14:textId="074B8861" w:rsidR="00824E33" w:rsidRDefault="00824E33">
            <w:r w:rsidRPr="00824E33">
              <w:rPr>
                <w:position w:val="-14"/>
              </w:rPr>
              <w:object w:dxaOrig="2640" w:dyaOrig="400" w14:anchorId="0C08C81E">
                <v:shape id="_x0000_i1046" type="#_x0000_t75" style="width:132pt;height:19.8pt" o:ole="">
                  <v:imagedata r:id="rId46" o:title=""/>
                </v:shape>
                <o:OLEObject Type="Embed" ProgID="Equation.DSMT4" ShapeID="_x0000_i1046" DrawAspect="Content" ObjectID="_1760511583" r:id="rId47"/>
              </w:object>
            </w:r>
          </w:p>
        </w:tc>
        <w:tc>
          <w:tcPr>
            <w:tcW w:w="3117" w:type="dxa"/>
          </w:tcPr>
          <w:p w14:paraId="338E31CC" w14:textId="5BF1D82E" w:rsidR="00824E33" w:rsidRDefault="00824E33">
            <w:r w:rsidRPr="00824E33">
              <w:rPr>
                <w:position w:val="-14"/>
              </w:rPr>
              <w:object w:dxaOrig="2760" w:dyaOrig="400" w14:anchorId="40083660">
                <v:shape id="_x0000_i1047" type="#_x0000_t75" style="width:138pt;height:19.8pt" o:ole="">
                  <v:imagedata r:id="rId48" o:title=""/>
                </v:shape>
                <o:OLEObject Type="Embed" ProgID="Equation.DSMT4" ShapeID="_x0000_i1047" DrawAspect="Content" ObjectID="_1760511584" r:id="rId49"/>
              </w:object>
            </w:r>
          </w:p>
        </w:tc>
        <w:tc>
          <w:tcPr>
            <w:tcW w:w="3117" w:type="dxa"/>
          </w:tcPr>
          <w:p w14:paraId="71192A7C" w14:textId="1E176499" w:rsidR="00824E33" w:rsidRDefault="00824E33">
            <w:r w:rsidRPr="00824E33">
              <w:rPr>
                <w:position w:val="-14"/>
              </w:rPr>
              <w:object w:dxaOrig="2860" w:dyaOrig="400" w14:anchorId="05E3C13C">
                <v:shape id="_x0000_i1048" type="#_x0000_t75" style="width:142.8pt;height:19.8pt" o:ole="">
                  <v:imagedata r:id="rId50" o:title=""/>
                </v:shape>
                <o:OLEObject Type="Embed" ProgID="Equation.DSMT4" ShapeID="_x0000_i1048" DrawAspect="Content" ObjectID="_1760511585" r:id="rId51"/>
              </w:object>
            </w:r>
          </w:p>
        </w:tc>
      </w:tr>
      <w:tr w:rsidR="00C32814" w14:paraId="7C23AD84" w14:textId="77777777" w:rsidTr="00C83AF1">
        <w:tc>
          <w:tcPr>
            <w:tcW w:w="3116" w:type="dxa"/>
          </w:tcPr>
          <w:p w14:paraId="2DCAA423" w14:textId="4DB4CB52" w:rsidR="00C32814" w:rsidRDefault="00C32814">
            <w:r w:rsidRPr="00824E33">
              <w:rPr>
                <w:position w:val="-16"/>
              </w:rPr>
              <w:object w:dxaOrig="940" w:dyaOrig="420" w14:anchorId="1E865041">
                <v:shape id="_x0000_i1049" type="#_x0000_t75" style="width:46.8pt;height:21pt" o:ole="">
                  <v:imagedata r:id="rId52" o:title=""/>
                </v:shape>
                <o:OLEObject Type="Embed" ProgID="Equation.DSMT4" ShapeID="_x0000_i1049" DrawAspect="Content" ObjectID="_1760511586" r:id="rId53"/>
              </w:object>
            </w:r>
            <w:r>
              <w:t xml:space="preserve"> where </w:t>
            </w:r>
            <w:r w:rsidRPr="00824E33">
              <w:rPr>
                <w:position w:val="-12"/>
              </w:rPr>
              <w:object w:dxaOrig="1140" w:dyaOrig="360" w14:anchorId="2FFCD543">
                <v:shape id="_x0000_i1050" type="#_x0000_t75" style="width:57pt;height:18pt" o:ole="">
                  <v:imagedata r:id="rId54" o:title=""/>
                </v:shape>
                <o:OLEObject Type="Embed" ProgID="Equation.DSMT4" ShapeID="_x0000_i1050" DrawAspect="Content" ObjectID="_1760511587" r:id="rId55"/>
              </w:object>
            </w:r>
          </w:p>
        </w:tc>
        <w:tc>
          <w:tcPr>
            <w:tcW w:w="6234" w:type="dxa"/>
            <w:gridSpan w:val="2"/>
          </w:tcPr>
          <w:p w14:paraId="0A4E6274" w14:textId="739796D7" w:rsidR="00C32814" w:rsidRDefault="00C32814">
            <w:r w:rsidRPr="00824E33">
              <w:rPr>
                <w:position w:val="-16"/>
              </w:rPr>
              <w:object w:dxaOrig="1640" w:dyaOrig="460" w14:anchorId="24D374AD">
                <v:shape id="_x0000_i1051" type="#_x0000_t75" style="width:82.2pt;height:22.8pt" o:ole="">
                  <v:imagedata r:id="rId56" o:title=""/>
                </v:shape>
                <o:OLEObject Type="Embed" ProgID="Equation.DSMT4" ShapeID="_x0000_i1051" DrawAspect="Content" ObjectID="_1760511588" r:id="rId57"/>
              </w:object>
            </w:r>
            <w:r>
              <w:t xml:space="preserve"> where </w:t>
            </w:r>
            <w:r w:rsidRPr="00824E33">
              <w:rPr>
                <w:position w:val="-12"/>
              </w:rPr>
              <w:object w:dxaOrig="1140" w:dyaOrig="360" w14:anchorId="4D450FAB">
                <v:shape id="_x0000_i1052" type="#_x0000_t75" style="width:57pt;height:18pt" o:ole="">
                  <v:imagedata r:id="rId58" o:title=""/>
                </v:shape>
                <o:OLEObject Type="Embed" ProgID="Equation.DSMT4" ShapeID="_x0000_i1052" DrawAspect="Content" ObjectID="_1760511589" r:id="rId59"/>
              </w:object>
            </w:r>
          </w:p>
        </w:tc>
      </w:tr>
    </w:tbl>
    <w:p w14:paraId="1A29A264" w14:textId="34743447" w:rsidR="00824E33" w:rsidRDefault="00824E33"/>
    <w:p w14:paraId="1DE70420" w14:textId="49B891ED" w:rsidR="00A8042C" w:rsidRDefault="00816D55">
      <w:r>
        <w:t>Result Variables</w:t>
      </w:r>
    </w:p>
    <w:p w14:paraId="7E144485" w14:textId="7364CF77" w:rsidR="00816D55" w:rsidRDefault="00816D55" w:rsidP="00816D55">
      <w:pPr>
        <w:jc w:val="center"/>
      </w:pPr>
      <w:r w:rsidRPr="00816D55">
        <w:drawing>
          <wp:inline distT="0" distB="0" distL="0" distR="0" wp14:anchorId="7D77FA6B" wp14:editId="000F5D53">
            <wp:extent cx="3894157" cy="1341236"/>
            <wp:effectExtent l="0" t="0" r="0" b="0"/>
            <wp:docPr id="1119890678" name="Picture 1" descr="A table with numbers and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890678" name="Picture 1" descr="A table with numbers and text&#10;&#10;Description automatically generated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94157" cy="1341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39058" w14:textId="2170F465" w:rsidR="00A8042C" w:rsidRDefault="00816D55">
      <w:r>
        <w:t>All pig use 10 straws, 10 woods, and 10 stones to minimize Destruction value to 39</w:t>
      </w:r>
    </w:p>
    <w:sectPr w:rsidR="00A804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C50A6E59-1DEA-426C-BB91-B01D1ECA7609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7E6F"/>
    <w:rsid w:val="003B7E6F"/>
    <w:rsid w:val="00421EAF"/>
    <w:rsid w:val="00816D55"/>
    <w:rsid w:val="00824E33"/>
    <w:rsid w:val="008F696E"/>
    <w:rsid w:val="00994AF6"/>
    <w:rsid w:val="009C2CD3"/>
    <w:rsid w:val="00A8042C"/>
    <w:rsid w:val="00C32814"/>
    <w:rsid w:val="00EB1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E35E7F"/>
  <w15:chartTrackingRefBased/>
  <w15:docId w15:val="{6569F042-48B8-4132-BB3E-53561209C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804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6</cp:revision>
  <dcterms:created xsi:type="dcterms:W3CDTF">2023-10-24T14:44:00Z</dcterms:created>
  <dcterms:modified xsi:type="dcterms:W3CDTF">2023-11-03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